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ldx" ContentType="application/vnd.openxmlformats-officedocument.presentationml.slide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5"/>
  </p:notesMasterIdLst>
  <p:sldIdLst>
    <p:sldId id="313" r:id="rId3"/>
    <p:sldId id="374" r:id="rId4"/>
    <p:sldId id="436" r:id="rId5"/>
    <p:sldId id="437" r:id="rId6"/>
    <p:sldId id="442" r:id="rId7"/>
    <p:sldId id="443" r:id="rId8"/>
    <p:sldId id="444" r:id="rId9"/>
    <p:sldId id="445" r:id="rId10"/>
    <p:sldId id="446" r:id="rId11"/>
    <p:sldId id="447" r:id="rId12"/>
    <p:sldId id="321" r:id="rId13"/>
    <p:sldId id="448" r:id="rId14"/>
    <p:sldId id="449" r:id="rId15"/>
    <p:sldId id="461" r:id="rId16"/>
    <p:sldId id="453" r:id="rId17"/>
    <p:sldId id="462" r:id="rId18"/>
    <p:sldId id="463" r:id="rId19"/>
    <p:sldId id="456" r:id="rId20"/>
    <p:sldId id="458" r:id="rId21"/>
    <p:sldId id="459" r:id="rId22"/>
    <p:sldId id="460" r:id="rId23"/>
    <p:sldId id="452" r:id="rId24"/>
    <p:sldId id="455" r:id="rId25"/>
    <p:sldId id="464" r:id="rId26"/>
    <p:sldId id="454" r:id="rId27"/>
    <p:sldId id="457" r:id="rId28"/>
    <p:sldId id="465" r:id="rId29"/>
    <p:sldId id="466" r:id="rId30"/>
    <p:sldId id="467" r:id="rId31"/>
    <p:sldId id="468" r:id="rId32"/>
    <p:sldId id="469" r:id="rId33"/>
    <p:sldId id="470" r:id="rId34"/>
  </p:sldIdLst>
  <p:sldSz cx="24384000" cy="13716000"/>
  <p:notesSz cx="6858000" cy="9144000"/>
  <p:custDataLst>
    <p:tags r:id="rId3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5" d="100"/>
          <a:sy n="35" d="100"/>
        </p:scale>
        <p:origin x="150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01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65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1593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8236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568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790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4413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91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975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073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806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50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16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0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07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091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49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emf"/><Relationship Id="rId4" Type="http://schemas.openxmlformats.org/officeDocument/2006/relationships/package" Target="../embeddings/Microsoft_PowerPoint_Slide.sldx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I. </a:t>
            </a:r>
            <a:r>
              <a:rPr lang="vi-VN" sz="4400" b="1" dirty="0">
                <a:solidFill>
                  <a:schemeClr val="bg1"/>
                </a:solidFill>
                <a:latin typeface="+mj-lt"/>
              </a:rPr>
              <a:t>MỆNH ĐỀ</a:t>
            </a:r>
            <a:r>
              <a:rPr lang="en-US" sz="44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HỌC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29" y="1866119"/>
            <a:ext cx="8531796" cy="11207982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105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B118383-50F8-F080-DC56-8DCB262A3D34}"/>
              </a:ext>
            </a:extLst>
          </p:cNvPr>
          <p:cNvGrpSpPr/>
          <p:nvPr/>
        </p:nvGrpSpPr>
        <p:grpSpPr>
          <a:xfrm>
            <a:off x="9677400" y="1714715"/>
            <a:ext cx="13977986" cy="11143208"/>
            <a:chOff x="9851187" y="2164818"/>
            <a:chExt cx="13977986" cy="11143208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988FF21-A77E-D012-5298-87B4C470DEAD}"/>
                </a:ext>
              </a:extLst>
            </p:cNvPr>
            <p:cNvGrpSpPr/>
            <p:nvPr/>
          </p:nvGrpSpPr>
          <p:grpSpPr>
            <a:xfrm>
              <a:off x="9851187" y="2191516"/>
              <a:ext cx="13944600" cy="11116510"/>
              <a:chOff x="1339699" y="3513243"/>
              <a:chExt cx="13944600" cy="11116510"/>
            </a:xfrm>
          </p:grpSpPr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926FF61D-329B-0CDF-73DD-85FD8AB1D1B9}"/>
                  </a:ext>
                </a:extLst>
              </p:cNvPr>
              <p:cNvSpPr/>
              <p:nvPr/>
            </p:nvSpPr>
            <p:spPr>
              <a:xfrm flipH="1">
                <a:off x="14019029" y="3513243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ounded Rectangle 11">
                <a:extLst>
                  <a:ext uri="{FF2B5EF4-FFF2-40B4-BE49-F238E27FC236}">
                    <a16:creationId xmlns:a16="http://schemas.microsoft.com/office/drawing/2014/main" id="{C30359AB-F970-4E26-4381-A597F6A92752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237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8319CC60-A570-D893-E2F6-DFC75097E171}"/>
                </a:ext>
              </a:extLst>
            </p:cNvPr>
            <p:cNvSpPr/>
            <p:nvPr/>
          </p:nvSpPr>
          <p:spPr>
            <a:xfrm flipH="1">
              <a:off x="1081036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 Same Side Corner Rectangle 15">
              <a:extLst>
                <a:ext uri="{FF2B5EF4-FFF2-40B4-BE49-F238E27FC236}">
                  <a16:creationId xmlns:a16="http://schemas.microsoft.com/office/drawing/2014/main" id="{48CFE1C5-58F5-8923-F761-CB148D3744DA}"/>
                </a:ext>
              </a:extLst>
            </p:cNvPr>
            <p:cNvSpPr/>
            <p:nvPr/>
          </p:nvSpPr>
          <p:spPr>
            <a:xfrm flipV="1">
              <a:off x="9884573" y="2191513"/>
              <a:ext cx="13944600" cy="131875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4627B56F-FA74-10DC-2353-E65A119D5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9631" y="3615068"/>
              <a:ext cx="13526829" cy="7582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SỐ GẦN ĐÚNG VÀ SAI SỐ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CÁC SỐ ĐẶC TRƯNG ĐO    	XU THẾ TRUNG TÂM CHO MẪU SỐ LIỆU KHÔNG GHÉP NHÓM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CÁC SỐ ĐẶC TRƯNG ĐO            	ĐỘ PHÂN TÁN CHO MẪU SỐ LIỆU KHÔNG GHÉP NHÓM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4. XÁC SUẤT CỦA BIẾN CỐ TRONG MỘT SỐ TRÒ CHƠI ĐƠN GIẢN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XÁC SUẤT CỦA BIẾN CỐ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5BB34E3-5D7C-5660-75FD-8602477F4CB7}"/>
                </a:ext>
              </a:extLst>
            </p:cNvPr>
            <p:cNvSpPr txBox="1"/>
            <p:nvPr/>
          </p:nvSpPr>
          <p:spPr>
            <a:xfrm>
              <a:off x="9884573" y="2343228"/>
              <a:ext cx="138815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V</a:t>
              </a:r>
              <a:r>
                <a:rPr lang="en-US" sz="4800" b="1" dirty="0">
                  <a:solidFill>
                    <a:schemeClr val="bg1"/>
                  </a:solidFill>
                  <a:latin typeface="+mj-lt"/>
                </a:rPr>
                <a:t>I. MỘT SỐ YẾU TỐ THỐNG KÊ VÀ XÁC SUẤT</a:t>
              </a:r>
              <a:endParaRPr lang="vi-VN" sz="4800" b="1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5181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F9C8F4A-A2CA-09AB-5767-8333BC42C3DA}"/>
              </a:ext>
            </a:extLst>
          </p:cNvPr>
          <p:cNvSpPr txBox="1"/>
          <p:nvPr/>
        </p:nvSpPr>
        <p:spPr>
          <a:xfrm>
            <a:off x="457200" y="5856988"/>
            <a:ext cx="150114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ồ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S=π.R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π.0,8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m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|S−1,984| 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1,984”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8574DE-164E-DA7A-14E1-697C837B72E6}"/>
              </a:ext>
            </a:extLst>
          </p:cNvPr>
          <p:cNvSpPr txBox="1"/>
          <p:nvPr/>
        </p:nvSpPr>
        <p:spPr>
          <a:xfrm>
            <a:off x="2057400" y="10070067"/>
            <a:ext cx="1501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3812930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5025" y="2743202"/>
                <a:ext cx="22707600" cy="541019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số đúng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̄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2743202"/>
                <a:ext cx="22707600" cy="5410199"/>
              </a:xfrm>
              <a:prstGeom prst="rect">
                <a:avLst/>
              </a:prstGeom>
              <a:blipFill>
                <a:blip r:embed="rId3"/>
                <a:stretch>
                  <a:fillRect l="-1207" t="-3708" r="-5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810962" y="8153400"/>
            <a:ext cx="22707600" cy="1295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59" name="Picture 11">
            <a:extLst>
              <a:ext uri="{FF2B5EF4-FFF2-40B4-BE49-F238E27FC236}">
                <a16:creationId xmlns:a16="http://schemas.microsoft.com/office/drawing/2014/main" id="{925F0763-2654-2C70-38E0-1EF260266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1000"/>
            <a:ext cx="17068800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90471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7086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12573000" y="1454959"/>
            <a:ext cx="11433720" cy="730804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π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984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0096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</a:pPr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11700420" cy="48387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</a:pP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7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Δ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1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ở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F9074251-3257-689A-97DF-6BAAF738D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200" y="8991600"/>
            <a:ext cx="7509992" cy="443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8480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6705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F9C8F4A-A2CA-09AB-5767-8333BC42C3DA}"/>
              </a:ext>
            </a:extLst>
          </p:cNvPr>
          <p:cNvSpPr txBox="1"/>
          <p:nvPr/>
        </p:nvSpPr>
        <p:spPr>
          <a:xfrm>
            <a:off x="457200" y="4394366"/>
            <a:ext cx="17250239" cy="7949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3,1 &lt; π &lt; 3,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π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3,15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984 &lt; S &lt; 2,016.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S−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2,016−1,984=0,032.</a:t>
            </a:r>
          </a:p>
          <a:p>
            <a:pPr>
              <a:lnSpc>
                <a:spcPct val="150000"/>
              </a:lnSpc>
            </a:pPr>
            <a:r>
              <a:rPr lang="en-US" dirty="0"/>
              <a:t>Ta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ADDB763-E7A7-98B7-2453-FBCA50E0BF5D}"/>
              </a:ext>
            </a:extLst>
          </p:cNvPr>
          <p:cNvSpPr txBox="1"/>
          <p:nvPr/>
        </p:nvSpPr>
        <p:spPr>
          <a:xfrm>
            <a:off x="4431637" y="10619155"/>
            <a:ext cx="1247502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333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90F116A7-E723-BF21-6BAC-AE7965A6E8D2}"/>
              </a:ext>
            </a:extLst>
          </p:cNvPr>
          <p:cNvSpPr txBox="1"/>
          <p:nvPr/>
        </p:nvSpPr>
        <p:spPr>
          <a:xfrm>
            <a:off x="381000" y="1486935"/>
            <a:ext cx="22514011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: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±1/4 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±1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FB906F-EF70-D2DF-D594-C342F58FD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3800" y="4537572"/>
            <a:ext cx="8229600" cy="60646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4C33B69-E9DD-BFF5-2261-D6833F88EB68}"/>
              </a:ext>
            </a:extLst>
          </p:cNvPr>
          <p:cNvSpPr txBox="1"/>
          <p:nvPr/>
        </p:nvSpPr>
        <p:spPr>
          <a:xfrm>
            <a:off x="356286" y="4876800"/>
            <a:ext cx="22021800" cy="8198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: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1/4 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 1/4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So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1/4:365=0,0006849...và1/15=0,0666..., t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524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8"/>
            <a:ext cx="24006720" cy="234189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/>
              <a:t>Qua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 Δ</a:t>
            </a:r>
            <a:r>
              <a:rPr lang="en-US" baseline="-25000" dirty="0"/>
              <a:t>S1</a:t>
            </a:r>
            <a:r>
              <a:rPr lang="en-US" dirty="0"/>
              <a:t> ở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 Ta </a:t>
            </a:r>
            <a:r>
              <a:rPr lang="en-US" dirty="0" err="1"/>
              <a:t>nói</a:t>
            </a:r>
            <a:r>
              <a:rPr lang="en-US" dirty="0"/>
              <a:t>: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0,032 ha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032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442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99AB3DF-BFA0-6D1C-2F21-049D9414C2D6}"/>
              </a:ext>
            </a:extLst>
          </p:cNvPr>
          <p:cNvSpPr txBox="1">
            <a:spLocks/>
          </p:cNvSpPr>
          <p:nvPr/>
        </p:nvSpPr>
        <p:spPr>
          <a:xfrm>
            <a:off x="324174" y="3505201"/>
            <a:ext cx="19183025" cy="2438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EFD783B9-3658-6138-BA51-7827BE954A9C}"/>
              </a:ext>
            </a:extLst>
          </p:cNvPr>
          <p:cNvSpPr/>
          <p:nvPr/>
        </p:nvSpPr>
        <p:spPr>
          <a:xfrm>
            <a:off x="8153400" y="4959980"/>
            <a:ext cx="14097000" cy="815339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200"/>
              <a:buFont typeface="Symbol" panose="05050102010706020507" pitchFamily="18" charset="2"/>
              <a:buChar char=""/>
            </a:pP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9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800" i="1" kern="1400" dirty="0">
                <a:solidFill>
                  <a:srgbClr val="1F4E79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i="1" kern="1400" dirty="0">
              <a:solidFill>
                <a:srgbClr val="1F4E79"/>
              </a:solidFill>
              <a:effectLst/>
              <a:uFill>
                <a:solidFill>
                  <a:srgbClr val="FF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4125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0272920" cy="80568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Giả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ử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1F4E79"/>
                </a:solidFill>
                <a:latin typeface="Times New Roman"/>
                <a:ea typeface="Times New Roman"/>
              </a:rPr>
              <a:t>a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gần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của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</a:t>
            </a:r>
            <a:r>
              <a:rPr lang="vi-VN" i="1" kern="1400" baseline="-250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vi-VN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ao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cho</a:t>
            </a:r>
            <a:r>
              <a:rPr lang="vi-VN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.</a:t>
            </a:r>
          </a:p>
          <a:p>
            <a:pPr marL="0" indent="0">
              <a:lnSpc>
                <a:spcPct val="115000"/>
              </a:lnSpc>
              <a:spcAft>
                <a:spcPts val="0"/>
              </a:spcAft>
              <a:buNone/>
            </a:pP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Khi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ó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:                                                   .</a:t>
            </a:r>
            <a:endParaRPr lang="en-US" i="1" kern="1400" dirty="0">
              <a:solidFill>
                <a:srgbClr val="1F4E79"/>
              </a:solidFill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Mộ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ách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tô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quá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: </a:t>
            </a:r>
            <a:endParaRPr lang="en-US" dirty="0">
              <a:latin typeface="Times New Roman"/>
              <a:ea typeface="Times New Roman"/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Ta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nói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a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ần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ủa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với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ộ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hính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xác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d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nếu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  . Ta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quy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ước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viế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ọn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            .</a:t>
            </a:r>
            <a:endParaRPr lang="en-US" dirty="0">
              <a:latin typeface="Times New Roman"/>
              <a:ea typeface="Times New Roman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3652" y="4649375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5172" y="4649375"/>
            <a:ext cx="3581400" cy="117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160" y="5819535"/>
            <a:ext cx="7872027" cy="112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6580" y="7671981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547" y="8283328"/>
            <a:ext cx="2821115" cy="109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8200" y="7581074"/>
            <a:ext cx="3581400" cy="117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13E7BF-67AC-8656-3428-BA1039696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0" imgW="126780" imgH="215526" progId="Equation.DSMT4">
                  <p:embed/>
                </p:oleObj>
              </mc:Choice>
              <mc:Fallback>
                <p:oleObj name="Equation" r:id="rId10" imgW="126780" imgH="21552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13E7BF-67AC-8656-3428-BA1039696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5B1B06-3ADF-76C6-F21F-4287029AE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9075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952087" imgH="304668" progId="Equation.DSMT4">
                  <p:embed/>
                </p:oleObj>
              </mc:Choice>
              <mc:Fallback>
                <p:oleObj name="Equation" r:id="rId12" imgW="952087" imgH="30466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5B1B06-3ADF-76C6-F21F-4287029AE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9075"/>
                        <a:ext cx="95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>
            <a:extLst>
              <a:ext uri="{FF2B5EF4-FFF2-40B4-BE49-F238E27FC236}">
                <a16:creationId xmlns:a16="http://schemas.microsoft.com/office/drawing/2014/main" id="{733FAF68-1CCD-455F-C120-87CE89D81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 sử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là số gần đúng của số đú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B90854BA-6C18-2D03-9D8B-6758BADC7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sao ch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BB14DF4C-61D0-426A-7C2D-C10DAF84A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38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Khi đó: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7891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r>
              <a:rPr lang="vi-VN" b="1" dirty="0">
                <a:solidFill>
                  <a:srgbClr val="70AD47">
                    <a:lumMod val="75000"/>
                  </a:srgbClr>
                </a:solidFill>
              </a:rPr>
              <a:t>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5876" y="2293159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635876" y="3556441"/>
            <a:ext cx="22368420" cy="41374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i="1" dirty="0" err="1"/>
              <a:t>Nhận</a:t>
            </a:r>
            <a:r>
              <a:rPr lang="en-US" i="1" dirty="0"/>
              <a:t> </a:t>
            </a:r>
            <a:r>
              <a:rPr lang="en-US" i="1" dirty="0" err="1"/>
              <a:t>xét</a:t>
            </a:r>
            <a:r>
              <a:rPr lang="en-US" i="1" dirty="0"/>
              <a:t>: </a:t>
            </a:r>
            <a:r>
              <a:rPr lang="en-US" i="1" dirty="0" err="1"/>
              <a:t>Nếu</a:t>
            </a:r>
            <a:r>
              <a:rPr lang="en-US" i="1" dirty="0"/>
              <a:t>             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   </a:t>
            </a:r>
            <a:r>
              <a:rPr lang="en-US" i="1" dirty="0" err="1"/>
              <a:t>nằm</a:t>
            </a:r>
            <a:r>
              <a:rPr lang="en-US" i="1" dirty="0"/>
              <a:t> </a:t>
            </a:r>
            <a:r>
              <a:rPr lang="en-US" i="1" dirty="0" err="1"/>
              <a:t>trong</a:t>
            </a:r>
            <a:r>
              <a:rPr lang="en-US" i="1" dirty="0"/>
              <a:t> </a:t>
            </a:r>
            <a:r>
              <a:rPr lang="en-US" i="1" dirty="0" err="1"/>
              <a:t>đoạn</a:t>
            </a:r>
            <a:r>
              <a:rPr lang="en-US" i="1" dirty="0"/>
              <a:t>                                 . </a:t>
            </a:r>
            <a:r>
              <a:rPr lang="en-US" i="1" dirty="0" err="1"/>
              <a:t>Bởi</a:t>
            </a:r>
            <a:r>
              <a:rPr lang="en-US" i="1" dirty="0"/>
              <a:t> </a:t>
            </a:r>
            <a:r>
              <a:rPr lang="en-US" i="1" dirty="0" err="1"/>
              <a:t>vậy</a:t>
            </a:r>
            <a:r>
              <a:rPr lang="en-US" i="1" dirty="0"/>
              <a:t>, d </a:t>
            </a:r>
            <a:r>
              <a:rPr lang="en-US" i="1" dirty="0" err="1"/>
              <a:t>càng</a:t>
            </a:r>
            <a:r>
              <a:rPr lang="en-US" i="1" dirty="0"/>
              <a:t> </a:t>
            </a:r>
            <a:r>
              <a:rPr lang="en-US" i="1" dirty="0" err="1"/>
              <a:t>nhỏ</a:t>
            </a:r>
            <a:r>
              <a:rPr lang="en-US" i="1" dirty="0"/>
              <a:t>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sai</a:t>
            </a:r>
            <a:r>
              <a:rPr lang="en-US" i="1" dirty="0"/>
              <a:t> </a:t>
            </a:r>
            <a:r>
              <a:rPr lang="en-US" i="1" dirty="0" err="1"/>
              <a:t>lệch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ần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a so </a:t>
            </a:r>
            <a:r>
              <a:rPr lang="en-US" i="1" dirty="0" err="1"/>
              <a:t>với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     </a:t>
            </a:r>
            <a:r>
              <a:rPr lang="en-US" i="1" dirty="0" err="1"/>
              <a:t>càng</a:t>
            </a:r>
            <a:r>
              <a:rPr lang="en-US" i="1" dirty="0"/>
              <a:t> </a:t>
            </a:r>
            <a:r>
              <a:rPr lang="en-US" i="1" dirty="0" err="1"/>
              <a:t>ít</a:t>
            </a:r>
            <a:r>
              <a:rPr lang="en-US" i="1" dirty="0"/>
              <a:t>. </a:t>
            </a:r>
            <a:r>
              <a:rPr lang="en-US" i="1" dirty="0" err="1"/>
              <a:t>Điều</a:t>
            </a:r>
            <a:r>
              <a:rPr lang="en-US" i="1" dirty="0"/>
              <a:t> </a:t>
            </a:r>
            <a:r>
              <a:rPr lang="en-US" i="1" dirty="0" err="1"/>
              <a:t>đó</a:t>
            </a:r>
            <a:r>
              <a:rPr lang="en-US" i="1" dirty="0"/>
              <a:t> </a:t>
            </a:r>
            <a:r>
              <a:rPr lang="en-US" i="1" dirty="0" err="1"/>
              <a:t>giải</a:t>
            </a:r>
            <a:r>
              <a:rPr lang="en-US" i="1" dirty="0"/>
              <a:t> </a:t>
            </a:r>
            <a:r>
              <a:rPr lang="en-US" i="1" dirty="0" err="1"/>
              <a:t>thích</a:t>
            </a:r>
            <a:r>
              <a:rPr lang="en-US" i="1" dirty="0"/>
              <a:t> </a:t>
            </a:r>
            <a:r>
              <a:rPr lang="en-US" i="1" dirty="0" err="1"/>
              <a:t>vì</a:t>
            </a:r>
            <a:r>
              <a:rPr lang="en-US" i="1" dirty="0"/>
              <a:t> </a:t>
            </a:r>
            <a:r>
              <a:rPr lang="en-US" i="1" dirty="0" err="1"/>
              <a:t>sao</a:t>
            </a:r>
            <a:r>
              <a:rPr lang="en-US" i="1" dirty="0"/>
              <a:t> d </a:t>
            </a:r>
            <a:r>
              <a:rPr lang="en-US" i="1" dirty="0" err="1"/>
              <a:t>được</a:t>
            </a:r>
            <a:r>
              <a:rPr lang="en-US" i="1" dirty="0"/>
              <a:t> </a:t>
            </a:r>
            <a:r>
              <a:rPr lang="en-US" i="1" dirty="0" err="1"/>
              <a:t>gọi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chính</a:t>
            </a:r>
            <a:r>
              <a:rPr lang="en-US" i="1" dirty="0"/>
              <a:t> </a:t>
            </a:r>
            <a:r>
              <a:rPr lang="en-US" i="1" dirty="0" err="1"/>
              <a:t>xác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ần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lang="en-US" altLang="en-US" sz="1200" b="1">
              <a:solidFill>
                <a:srgbClr val="00B05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833" y="3855567"/>
            <a:ext cx="1474859" cy="75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992" y="3580667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247" y="3556440"/>
            <a:ext cx="44672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247" y="4763698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8823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r>
              <a:rPr lang="vi-VN" b="1" dirty="0">
                <a:solidFill>
                  <a:srgbClr val="70AD47">
                    <a:lumMod val="75000"/>
                  </a:srgbClr>
                </a:solidFill>
              </a:rPr>
              <a:t>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5876" y="2293159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491580" y="3515353"/>
            <a:ext cx="18329820" cy="83718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 Do 3,14 &lt; π &lt; 3,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π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3,15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0096 &lt; S &lt; 2,016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S−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2,016−2,0096=0,0064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64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64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lang="en-US" altLang="en-US" sz="1200" b="1">
              <a:solidFill>
                <a:srgbClr val="00B05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972" y="9220200"/>
            <a:ext cx="3355428" cy="90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62117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9" y="1692658"/>
            <a:ext cx="22808129" cy="10210211"/>
            <a:chOff x="1447798" y="1676654"/>
            <a:chExt cx="22808129" cy="1021021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676654"/>
              <a:ext cx="22808129" cy="10210211"/>
              <a:chOff x="1447798" y="1676654"/>
              <a:chExt cx="22808129" cy="10210211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089738"/>
                <a:chOff x="-3538955" y="3448230"/>
                <a:chExt cx="22680054" cy="1008973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089738"/>
                  <a:chOff x="-3538955" y="3448230"/>
                  <a:chExt cx="22680054" cy="1008973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94525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1600199" y="1676654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1676399" y="1793811"/>
                <a:ext cx="22479000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575872" y="1953929"/>
                <a:ext cx="225033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CHƯƠNG V. </a:t>
                </a:r>
                <a:r>
                  <a:rPr lang="en-US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SỐ YẾU TỐ THỐNG KÊ VÀ XÁC SUẤT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1" y="5264647"/>
                <a:ext cx="5579511" cy="907184"/>
                <a:chOff x="7459670" y="7086600"/>
                <a:chExt cx="5580157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3947371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 gần đúng</a:t>
                  </a:r>
                  <a:endParaRPr lang="en-US" sz="47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97761" y="7688759"/>
                      <a:ext cx="429606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6850721"/>
                <a:ext cx="8285381" cy="883066"/>
                <a:chOff x="7459670" y="6560918"/>
                <a:chExt cx="8286335" cy="88316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628383"/>
                  <a:ext cx="6653549" cy="815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ầ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560918"/>
                  <a:ext cx="1392615" cy="826202"/>
                  <a:chOff x="7459669" y="5580223"/>
                  <a:chExt cx="1381118" cy="826202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56995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5674905"/>
                    <a:ext cx="1371600" cy="731520"/>
                    <a:chOff x="7469187" y="5674905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35486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874539" y="5678544"/>
                      <a:ext cx="676048" cy="70796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I</a:t>
                      </a:r>
                    </a:p>
                  </p:txBody>
                </p:sp>
              </p:grpSp>
            </p:grpSp>
          </p:grpSp>
          <p:grpSp>
            <p:nvGrpSpPr>
              <p:cNvPr id="88" name="Group 87"/>
              <p:cNvGrpSpPr/>
              <p:nvPr/>
            </p:nvGrpSpPr>
            <p:grpSpPr>
              <a:xfrm>
                <a:off x="3565316" y="7855174"/>
                <a:ext cx="10379283" cy="890586"/>
                <a:chOff x="-1200358" y="4241657"/>
                <a:chExt cx="10379283" cy="890586"/>
              </a:xfrm>
            </p:grpSpPr>
            <p:sp>
              <p:nvSpPr>
                <p:cNvPr id="89" name="TextBox 88"/>
                <p:cNvSpPr txBox="1"/>
                <p:nvPr/>
              </p:nvSpPr>
              <p:spPr>
                <a:xfrm>
                  <a:off x="187325" y="4301246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 số tuyệt đối</a:t>
                  </a:r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Rounded Rectangle 89"/>
                <p:cNvSpPr/>
                <p:nvPr/>
              </p:nvSpPr>
              <p:spPr>
                <a:xfrm>
                  <a:off x="-1200358" y="4244303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-817943" y="4241657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565316" y="9028222"/>
                <a:ext cx="10253661" cy="861774"/>
                <a:chOff x="-1200358" y="4187201"/>
                <a:chExt cx="10253661" cy="861774"/>
              </a:xfrm>
            </p:grpSpPr>
            <p:sp>
              <p:nvSpPr>
                <p:cNvPr id="93" name="TextBox 92"/>
                <p:cNvSpPr txBox="1"/>
                <p:nvPr/>
              </p:nvSpPr>
              <p:spPr>
                <a:xfrm>
                  <a:off x="61703" y="4187201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ai số tương đối</a:t>
                  </a:r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Rounded Rectangle 93"/>
                <p:cNvSpPr/>
                <p:nvPr/>
              </p:nvSpPr>
              <p:spPr>
                <a:xfrm>
                  <a:off x="-1200358" y="4244303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-852697" y="4216253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8" y="10203527"/>
                <a:ext cx="11530542" cy="959286"/>
                <a:chOff x="7459670" y="8745845"/>
                <a:chExt cx="14908050" cy="959396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889539"/>
                  <a:ext cx="12837801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ầ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745845"/>
                  <a:ext cx="1800333" cy="932249"/>
                  <a:chOff x="7459669" y="7765150"/>
                  <a:chExt cx="1785470" cy="93224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75488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7908842"/>
                    <a:ext cx="1775946" cy="788557"/>
                    <a:chOff x="7469193" y="7908842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741514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7836707" y="7949137"/>
                      <a:ext cx="119256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II</a:t>
                      </a: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SỐ GẦN ĐÚNG VÀ SAI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58788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t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ươ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3473320" cy="79146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 thấy:Sai số tuyệt đối của số gần đúng nhận được trong 1 phép đo đạc , tính toán đôi khi không phản ánh đầy đủ tính chính xác của phép đo đạc, tính toán đó. Vì vậy ngoài sai số tuyệt đối của số gần đúng , người ta còn xét 1 tỉ số khác liên quan đến sai số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Đó là tỉ số                được gọi là sai số tương đối của số gần đúng 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542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545863" imgH="418918" progId="Equation.DSMT4">
                  <p:embed/>
                </p:oleObj>
              </mc:Choice>
              <mc:Fallback>
                <p:oleObj name="Equation" r:id="rId6" imgW="545863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563466"/>
            <a:ext cx="1811337" cy="1381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8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:fade/>
      </p:transition>
    </mc:Choice>
    <mc:Fallback xmlns="">
      <p:transition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t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ươ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3473320" cy="51612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Nhận xét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Nếu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ì           .Do đó                . Vì vậy nếu         càng bé thì chất lượng của phép đo đạc , tính toán càng cao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846" y="4669684"/>
            <a:ext cx="2370238" cy="917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025" y="4886273"/>
            <a:ext cx="1474859" cy="75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9136" y="4468787"/>
            <a:ext cx="2179638" cy="1662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3032" y="4081410"/>
            <a:ext cx="1117600" cy="1796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21088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5563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III.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SỐ QUY TRÒN. QUY TRÒN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9677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Ô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ập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quy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ắc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là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rò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838200" y="4397571"/>
            <a:ext cx="23320920" cy="73372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96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212122" y="1574279"/>
            <a:ext cx="22106109" cy="55885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14428" cy="940513"/>
              <a:chOff x="1311958" y="3405486"/>
              <a:chExt cx="381442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001813" y="3571657"/>
                <a:ext cx="3124573" cy="747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ắ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14800" y="1752600"/>
            <a:ext cx="18288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ồ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grpSp>
        <p:nvGrpSpPr>
          <p:cNvPr id="74" name="Group 10"/>
          <p:cNvGrpSpPr/>
          <p:nvPr/>
        </p:nvGrpSpPr>
        <p:grpSpPr>
          <a:xfrm>
            <a:off x="514505" y="7802320"/>
            <a:ext cx="21841826" cy="5304080"/>
            <a:chOff x="1270511" y="5744234"/>
            <a:chExt cx="21819676" cy="6445849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44234"/>
              <a:ext cx="3875878" cy="968628"/>
              <a:chOff x="1224541" y="6182801"/>
              <a:chExt cx="3875878" cy="96862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042705" y="6182801"/>
                <a:ext cx="3057714" cy="860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782226" y="3546317"/>
            <a:ext cx="20231496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*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*Sai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3,14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0,005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917024" y="4840625"/>
          <a:ext cx="6625938" cy="90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1808882" imgH="248035" progId="Equation.DSMT4">
                  <p:embed/>
                </p:oleObj>
              </mc:Choice>
              <mc:Fallback>
                <p:oleObj name="Equation" r:id="rId4" imgW="1808882" imgH="248035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17024" y="4840625"/>
                        <a:ext cx="6625938" cy="90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523492" y="8411985"/>
            <a:ext cx="20231496" cy="4270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ở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977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2"/>
            <a:ext cx="22969149" cy="4495989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48818" y="1813679"/>
            <a:ext cx="1954938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ắ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: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23 456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,58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ườ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3,14159265…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     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ện</a:t>
            </a:r>
            <a:endParaRPr lang="en-US" sz="44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2" name="Group 54"/>
          <p:cNvGrpSpPr/>
          <p:nvPr/>
        </p:nvGrpSpPr>
        <p:grpSpPr>
          <a:xfrm>
            <a:off x="412529" y="6172200"/>
            <a:ext cx="22980871" cy="3506258"/>
            <a:chOff x="1268078" y="3252417"/>
            <a:chExt cx="22106109" cy="4093691"/>
          </a:xfrm>
        </p:grpSpPr>
        <p:sp>
          <p:nvSpPr>
            <p:cNvPr id="81" name="Rounded Rectangle 8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67"/>
            <p:cNvGrpSpPr/>
            <p:nvPr/>
          </p:nvGrpSpPr>
          <p:grpSpPr>
            <a:xfrm>
              <a:off x="1268078" y="3252417"/>
              <a:ext cx="3769873" cy="1611439"/>
              <a:chOff x="1311958" y="3252417"/>
              <a:chExt cx="3769873" cy="1611439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868025" y="3252417"/>
                <a:ext cx="3213806" cy="1611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8" name="Group 54"/>
          <p:cNvGrpSpPr/>
          <p:nvPr/>
        </p:nvGrpSpPr>
        <p:grpSpPr>
          <a:xfrm>
            <a:off x="500451" y="10050632"/>
            <a:ext cx="22969149" cy="3037542"/>
            <a:chOff x="1268078" y="3405486"/>
            <a:chExt cx="22106109" cy="3940622"/>
          </a:xfrm>
        </p:grpSpPr>
        <p:sp>
          <p:nvSpPr>
            <p:cNvPr id="119" name="Rounded Rectangle 118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121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63972" y="3571657"/>
                <a:ext cx="3215445" cy="738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4151559" y="6334542"/>
            <a:ext cx="1908944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ban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endParaRPr lang="en-US" sz="4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0" name="Group 54"/>
          <p:cNvGrpSpPr/>
          <p:nvPr/>
        </p:nvGrpSpPr>
        <p:grpSpPr>
          <a:xfrm>
            <a:off x="498745" y="9601199"/>
            <a:ext cx="22969149" cy="3870381"/>
            <a:chOff x="1268078" y="3397141"/>
            <a:chExt cx="22106109" cy="3948967"/>
          </a:xfrm>
        </p:grpSpPr>
        <p:sp>
          <p:nvSpPr>
            <p:cNvPr id="151" name="Rounded Rectangle 15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397141"/>
              <a:ext cx="3920207" cy="948858"/>
              <a:chOff x="1311958" y="3397141"/>
              <a:chExt cx="3920207" cy="948858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016720" y="3397141"/>
                <a:ext cx="3215445" cy="738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4331483" y="9509901"/>
            <a:ext cx="18757117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3,141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endParaRPr lang="en-US" sz="4800" dirty="0"/>
          </a:p>
        </p:txBody>
      </p:sp>
      <p:sp>
        <p:nvSpPr>
          <p:cNvPr id="9" name="Rectangle 8"/>
          <p:cNvSpPr/>
          <p:nvPr/>
        </p:nvSpPr>
        <p:spPr>
          <a:xfrm>
            <a:off x="981472" y="10567987"/>
            <a:ext cx="2225952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.Vi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: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/ 2841331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4000; b/ 4,1463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; c/ 1,4142135…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</a:t>
            </a:r>
          </a:p>
          <a:p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326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2"/>
            <a:ext cx="22969149" cy="4495989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48818" y="1813679"/>
            <a:ext cx="1954938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ắ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: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23 456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,58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ườ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3,14159265…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74" name="Group 10"/>
          <p:cNvGrpSpPr/>
          <p:nvPr/>
        </p:nvGrpSpPr>
        <p:grpSpPr>
          <a:xfrm>
            <a:off x="712065" y="6454913"/>
            <a:ext cx="22694549" cy="3984487"/>
            <a:chOff x="1270511" y="5731995"/>
            <a:chExt cx="21819676" cy="6458088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31995"/>
              <a:ext cx="3300487" cy="1147348"/>
              <a:chOff x="1224541" y="6170562"/>
              <a:chExt cx="3300487" cy="114734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170562"/>
                <a:ext cx="1743414" cy="114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4444445" y="6715947"/>
            <a:ext cx="18872755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23 456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23 500</a:t>
            </a:r>
            <a:endParaRPr lang="en-US" sz="4400" b="1" i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58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ang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ườ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60 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14159265…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14</a:t>
            </a:r>
          </a:p>
        </p:txBody>
      </p:sp>
      <p:grpSp>
        <p:nvGrpSpPr>
          <p:cNvPr id="73" name="Group 10"/>
          <p:cNvGrpSpPr/>
          <p:nvPr/>
        </p:nvGrpSpPr>
        <p:grpSpPr>
          <a:xfrm>
            <a:off x="685800" y="10493514"/>
            <a:ext cx="22694549" cy="3222486"/>
            <a:chOff x="1270511" y="5528827"/>
            <a:chExt cx="21819676" cy="6661256"/>
          </a:xfrm>
        </p:grpSpPr>
        <p:sp>
          <p:nvSpPr>
            <p:cNvPr id="82" name="Rounded Rectangle 81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6" name="Group 60"/>
            <p:cNvGrpSpPr/>
            <p:nvPr/>
          </p:nvGrpSpPr>
          <p:grpSpPr>
            <a:xfrm>
              <a:off x="1270511" y="5528827"/>
              <a:ext cx="3613748" cy="1463283"/>
              <a:chOff x="1224541" y="5967394"/>
              <a:chExt cx="3613748" cy="1463283"/>
            </a:xfrm>
          </p:grpSpPr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2176952" y="5967394"/>
                <a:ext cx="2661337" cy="1463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2:</a:t>
                </a:r>
              </a:p>
            </p:txBody>
          </p:sp>
          <p:sp>
            <p:nvSpPr>
              <p:cNvPr id="89" name="Round Diagonal Corner Rectangle 8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1" name="Rectangle 90"/>
          <p:cNvSpPr/>
          <p:nvPr/>
        </p:nvSpPr>
        <p:spPr>
          <a:xfrm>
            <a:off x="4596845" y="10449747"/>
            <a:ext cx="18872755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uy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ay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ập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an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ầ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50429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3"/>
            <a:ext cx="22969149" cy="3294518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4" name="Group 10"/>
          <p:cNvGrpSpPr/>
          <p:nvPr/>
        </p:nvGrpSpPr>
        <p:grpSpPr>
          <a:xfrm>
            <a:off x="676925" y="4929555"/>
            <a:ext cx="22694549" cy="8154221"/>
            <a:chOff x="1270511" y="5731995"/>
            <a:chExt cx="21819676" cy="6458088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31995"/>
              <a:ext cx="3300487" cy="1147348"/>
              <a:chOff x="1224541" y="6170562"/>
              <a:chExt cx="3300487" cy="114734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170562"/>
                <a:ext cx="1743414" cy="114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935441" y="9055224"/>
            <a:ext cx="22076959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=4000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84133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ụ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ì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840000 </a:t>
            </a:r>
            <a:endParaRPr lang="en-US" sz="4400" b="1" i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 = 0,00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,1463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,14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 = 0,00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4142135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41</a:t>
            </a:r>
          </a:p>
        </p:txBody>
      </p:sp>
      <p:sp>
        <p:nvSpPr>
          <p:cNvPr id="72" name="Rectangle 71"/>
          <p:cNvSpPr/>
          <p:nvPr/>
        </p:nvSpPr>
        <p:spPr>
          <a:xfrm>
            <a:off x="4038600" y="1752600"/>
            <a:ext cx="18757117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3,141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endParaRPr lang="en-US" sz="4800" dirty="0"/>
          </a:p>
        </p:txBody>
      </p:sp>
      <p:sp>
        <p:nvSpPr>
          <p:cNvPr id="81" name="Rectangle 80"/>
          <p:cNvSpPr/>
          <p:nvPr/>
        </p:nvSpPr>
        <p:spPr>
          <a:xfrm>
            <a:off x="981472" y="2895600"/>
            <a:ext cx="2225952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.Vi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: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/ 2841331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4000; b/ 4,1463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; c/ 1,4142135…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488" y="5083329"/>
            <a:ext cx="18592912" cy="2077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1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 .</a:t>
            </a:r>
          </a:p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32236" y="6312226"/>
          <a:ext cx="7451164" cy="103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935945" imgH="822960" progId="Equation.DSMT4">
                  <p:embed/>
                </p:oleObj>
              </mc:Choice>
              <mc:Fallback>
                <p:oleObj name="Equation" r:id="rId3" imgW="5935945" imgH="822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2236" y="6312226"/>
                        <a:ext cx="7451164" cy="103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909163" y="7086643"/>
            <a:ext cx="18592912" cy="1084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3,14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1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,005 .</a:t>
            </a:r>
          </a:p>
        </p:txBody>
      </p:sp>
    </p:spTree>
    <p:extLst>
      <p:ext uri="{BB962C8B-B14F-4D97-AF65-F5344CB8AC3E}">
        <p14:creationId xmlns:p14="http://schemas.microsoft.com/office/powerpoint/2010/main" val="1798971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381000" y="3200400"/>
            <a:ext cx="22969149" cy="2510220"/>
            <a:chOff x="1268078" y="3182419"/>
            <a:chExt cx="22106109" cy="4163689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182419"/>
              <a:ext cx="3494109" cy="1327319"/>
              <a:chOff x="1311958" y="3182419"/>
              <a:chExt cx="3494109" cy="1327319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182419"/>
                <a:ext cx="2842095" cy="1327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4: </a:t>
                </a:r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2" name="Group 54"/>
          <p:cNvGrpSpPr/>
          <p:nvPr/>
        </p:nvGrpSpPr>
        <p:grpSpPr>
          <a:xfrm>
            <a:off x="412529" y="5867400"/>
            <a:ext cx="22980871" cy="1740428"/>
            <a:chOff x="1268078" y="3405486"/>
            <a:chExt cx="22106109" cy="3940622"/>
          </a:xfrm>
        </p:grpSpPr>
        <p:sp>
          <p:nvSpPr>
            <p:cNvPr id="81" name="Rounded Rectangle 8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8" name="Group 54"/>
          <p:cNvGrpSpPr/>
          <p:nvPr/>
        </p:nvGrpSpPr>
        <p:grpSpPr>
          <a:xfrm>
            <a:off x="444927" y="8294166"/>
            <a:ext cx="22969149" cy="2450034"/>
            <a:chOff x="1268078" y="3405486"/>
            <a:chExt cx="22106109" cy="3940622"/>
          </a:xfrm>
        </p:grpSpPr>
        <p:sp>
          <p:nvSpPr>
            <p:cNvPr id="119" name="Rounded Rectangle 118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121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4090281" y="8283476"/>
            <a:ext cx="1875711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</a:rPr>
              <a:t>Sử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dụng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máy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cầm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ay</a:t>
            </a:r>
            <a:r>
              <a:rPr lang="en-US" sz="4800" b="1" i="1" dirty="0">
                <a:latin typeface="Times New Roman" panose="02020603050405020304" pitchFamily="18" charset="0"/>
              </a:rPr>
              <a:t>, </a:t>
            </a:r>
            <a:r>
              <a:rPr lang="en-US" sz="4800" b="1" i="1" dirty="0" err="1">
                <a:latin typeface="Times New Roman" panose="02020603050405020304" pitchFamily="18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</a:rPr>
              <a:t>                  (</a:t>
            </a:r>
            <a:r>
              <a:rPr lang="en-US" sz="4800" b="1" i="1" dirty="0" err="1">
                <a:latin typeface="Times New Roman" panose="02020603050405020304" pitchFamily="18" charset="0"/>
              </a:rPr>
              <a:t>trong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kết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quả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lấy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hia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chứ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</a:rPr>
              <a:t> ở </a:t>
            </a:r>
            <a:r>
              <a:rPr lang="en-US" sz="4800" b="1" i="1" dirty="0" err="1">
                <a:latin typeface="Times New Roman" panose="02020603050405020304" pitchFamily="18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hập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phân</a:t>
            </a:r>
            <a:r>
              <a:rPr lang="en-US" sz="4800" b="1" i="1" dirty="0">
                <a:latin typeface="Times New Roman" panose="02020603050405020304" pitchFamily="18" charset="0"/>
              </a:rPr>
              <a:t>.</a:t>
            </a:r>
            <a:endParaRPr lang="en-US" sz="4800" dirty="0"/>
          </a:p>
        </p:txBody>
      </p:sp>
      <p:sp>
        <p:nvSpPr>
          <p:cNvPr id="10" name="Rectangle 9"/>
          <p:cNvSpPr/>
          <p:nvPr/>
        </p:nvSpPr>
        <p:spPr>
          <a:xfrm>
            <a:off x="4331483" y="3726359"/>
            <a:ext cx="75134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72924" y="3528566"/>
          <a:ext cx="1703743" cy="8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437917" imgH="209820" progId="Equation.DSMT4">
                  <p:embed/>
                </p:oleObj>
              </mc:Choice>
              <mc:Fallback>
                <p:oleObj name="Equation" r:id="rId3" imgW="437917" imgH="2098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2924" y="3528566"/>
                        <a:ext cx="1703743" cy="81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219493" y="4793159"/>
            <a:ext cx="116301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ố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dirty="0"/>
          </a:p>
        </p:txBody>
      </p:sp>
      <p:sp>
        <p:nvSpPr>
          <p:cNvPr id="242" name="Rectangle 241"/>
          <p:cNvSpPr/>
          <p:nvPr/>
        </p:nvSpPr>
        <p:spPr>
          <a:xfrm>
            <a:off x="4483883" y="5638800"/>
            <a:ext cx="187571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a = 2841275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 300</a:t>
            </a:r>
            <a:endParaRPr lang="en-US" sz="4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243810" y="8528215"/>
          <a:ext cx="2462790" cy="84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666411" imgH="228928" progId="Equation.DSMT4">
                  <p:embed/>
                </p:oleObj>
              </mc:Choice>
              <mc:Fallback>
                <p:oleObj name="Equation" r:id="rId5" imgW="666411" imgH="228928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43810" y="8528215"/>
                        <a:ext cx="2462790" cy="84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1219200" y="5600581"/>
            <a:ext cx="295305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5: </a:t>
            </a:r>
            <a:r>
              <a:rPr lang="vi-VN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1254120" y="8115181"/>
            <a:ext cx="295305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6: </a:t>
            </a:r>
            <a:r>
              <a:rPr lang="vi-VN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2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6934200" cy="10159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BÀI TẬP TỰ LUYỆN:</a:t>
            </a:r>
            <a:endParaRPr lang="vi-VN" dirty="0">
              <a:solidFill>
                <a:srgbClr val="FF0000"/>
              </a:solidFill>
            </a:endParaRPr>
          </a:p>
        </p:txBody>
      </p:sp>
      <p:grpSp>
        <p:nvGrpSpPr>
          <p:cNvPr id="183" name="Group 54"/>
          <p:cNvGrpSpPr/>
          <p:nvPr/>
        </p:nvGrpSpPr>
        <p:grpSpPr>
          <a:xfrm>
            <a:off x="457200" y="10824780"/>
            <a:ext cx="22969149" cy="2510220"/>
            <a:chOff x="1268078" y="3182419"/>
            <a:chExt cx="22106109" cy="4163689"/>
          </a:xfrm>
        </p:grpSpPr>
        <p:sp>
          <p:nvSpPr>
            <p:cNvPr id="184" name="Rounded Rectangle 183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5" name="Group 67"/>
            <p:cNvGrpSpPr/>
            <p:nvPr/>
          </p:nvGrpSpPr>
          <p:grpSpPr>
            <a:xfrm>
              <a:off x="1268078" y="3182419"/>
              <a:ext cx="3494110" cy="1327319"/>
              <a:chOff x="1311958" y="3182419"/>
              <a:chExt cx="3494110" cy="1327319"/>
            </a:xfrm>
          </p:grpSpPr>
          <p:sp>
            <p:nvSpPr>
              <p:cNvPr id="186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1963972" y="3182419"/>
                <a:ext cx="2842096" cy="1327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7: </a:t>
                </a:r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8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9" name="Rectangle 18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" name="Rectangle 5"/>
          <p:cNvSpPr/>
          <p:nvPr/>
        </p:nvSpPr>
        <p:spPr>
          <a:xfrm>
            <a:off x="4191000" y="11284803"/>
            <a:ext cx="1417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28,4156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48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059400" y="11261009"/>
          <a:ext cx="4572000" cy="83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1351894" imgH="248035" progId="Equation.DSMT4">
                  <p:embed/>
                </p:oleObj>
              </mc:Choice>
              <mc:Fallback>
                <p:oleObj name="Equation" r:id="rId7" imgW="1351894" imgH="24803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9400" y="11261009"/>
                        <a:ext cx="4572000" cy="837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3045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>
            <a:extLst>
              <a:ext uri="{FF2B5EF4-FFF2-40B4-BE49-F238E27FC236}">
                <a16:creationId xmlns:a16="http://schemas.microsoft.com/office/drawing/2014/main" id="{69B8BC68-B0E9-F20F-991F-323771376216}"/>
              </a:ext>
            </a:extLst>
          </p:cNvPr>
          <p:cNvSpPr txBox="1"/>
          <p:nvPr/>
        </p:nvSpPr>
        <p:spPr>
          <a:xfrm>
            <a:off x="990600" y="1905000"/>
            <a:ext cx="1219744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600030E-9F75-62B3-614E-4788467AA46B}"/>
              </a:ext>
            </a:extLst>
          </p:cNvPr>
          <p:cNvSpPr txBox="1"/>
          <p:nvPr/>
        </p:nvSpPr>
        <p:spPr>
          <a:xfrm>
            <a:off x="9601200" y="2891360"/>
            <a:ext cx="122137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4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 HỌC TẬP 1</a:t>
            </a:r>
            <a:endParaRPr 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6328A65-02A2-1D81-47FF-296984630E2B}"/>
              </a:ext>
            </a:extLst>
          </p:cNvPr>
          <p:cNvSpPr txBox="1"/>
          <p:nvPr/>
        </p:nvSpPr>
        <p:spPr>
          <a:xfrm>
            <a:off x="990600" y="3592287"/>
            <a:ext cx="22860000" cy="7273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/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3,2475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/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30,2376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= 0,009,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2,3512082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=0,0008,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/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inch (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54 cm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2 in,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 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6: 9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ch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174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DB64846-4659-CA2E-5EA5-F70FFDCF8FA7}"/>
              </a:ext>
            </a:extLst>
          </p:cNvPr>
          <p:cNvSpPr txBox="1"/>
          <p:nvPr/>
        </p:nvSpPr>
        <p:spPr>
          <a:xfrm>
            <a:off x="789709" y="3028869"/>
            <a:ext cx="21412200" cy="2104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/ 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−3,2475”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−3,25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Δ=|−3,25−(−3,2475)|=0,0025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BB1F35-CE8A-A051-CF39-7BB293913A35}"/>
              </a:ext>
            </a:extLst>
          </p:cNvPr>
          <p:cNvSpPr txBox="1"/>
          <p:nvPr/>
        </p:nvSpPr>
        <p:spPr>
          <a:xfrm>
            <a:off x="921327" y="1774311"/>
            <a:ext cx="188384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E39979-EE00-0DB3-C2F4-A2A852F1A067}"/>
              </a:ext>
            </a:extLst>
          </p:cNvPr>
          <p:cNvSpPr txBox="1"/>
          <p:nvPr/>
        </p:nvSpPr>
        <p:spPr>
          <a:xfrm>
            <a:off x="761998" y="5620135"/>
            <a:ext cx="23317200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/ a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0,001&lt;d=0,009&lt;0,01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,2376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30,24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B8AB01-FDC2-9BEA-2329-7643B3F0CFE2}"/>
              </a:ext>
            </a:extLst>
          </p:cNvPr>
          <p:cNvSpPr txBox="1"/>
          <p:nvPr/>
        </p:nvSpPr>
        <p:spPr>
          <a:xfrm>
            <a:off x="810490" y="7738605"/>
            <a:ext cx="23317200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0,0001&lt;d=0,0008&lt;0,0010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3512082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2,351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2616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014E7-6975-4CA7-86B3-340093E31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6878" y="1587727"/>
            <a:ext cx="21395598" cy="1384073"/>
          </a:xfrm>
        </p:spPr>
        <p:txBody>
          <a:bodyPr anchor="ctr" anchorCtr="0"/>
          <a:lstStyle/>
          <a:p>
            <a:pPr algn="ctr">
              <a:lnSpc>
                <a:spcPct val="120000"/>
              </a:lnSpc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§12. </a:t>
            </a: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SỐ GẦN ĐÚNG VÀ SAI SỐ</a:t>
            </a:r>
            <a:endParaRPr lang="vi-VN" sz="4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6C2E9B-F09E-41BB-9E21-1E1A8C3998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81001" y="3492726"/>
            <a:ext cx="5257800" cy="8394474"/>
          </a:xfrm>
        </p:spPr>
        <p:txBody>
          <a:bodyPr/>
          <a:lstStyle/>
          <a:p>
            <a:pPr algn="ctr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ẬT NGỮ</a:t>
            </a:r>
            <a:endParaRPr lang="vi-VN" sz="4400" b="1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ố gần đúng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ai số tuyệt đối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Độ chính xác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ai số tương đối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ố quy trò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D002E4-3814-492C-A705-69F9B00A7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7401" y="3505200"/>
            <a:ext cx="18516600" cy="8254548"/>
          </a:xfrm>
        </p:spPr>
        <p:txBody>
          <a:bodyPr/>
          <a:lstStyle/>
          <a:p>
            <a:pPr marL="0" indent="0" algn="ctr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en-US" sz="4400" b="1">
                <a:solidFill>
                  <a:srgbClr val="00B05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, KỸ NĂNG</a:t>
            </a:r>
            <a:endParaRPr lang="vi-VN" sz="4400" b="1">
              <a:solidFill>
                <a:srgbClr val="00B05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iểu khái niệm số gần đúng, sai số tuyệt đối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ố gần đúng của một số với độ chính xác cho trước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ai số tương đối của số gần đúng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ố quy tròn của số gần đúng với độ chính xác cho trước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Biết sử dụng máy tính cầm tay đề tính toán với các số gần đú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18CAF6-8343-4366-B6FB-DF3151CFDF62}"/>
              </a:ext>
            </a:extLst>
          </p:cNvPr>
          <p:cNvCxnSpPr>
            <a:cxnSpLocks/>
          </p:cNvCxnSpPr>
          <p:nvPr/>
        </p:nvCxnSpPr>
        <p:spPr>
          <a:xfrm>
            <a:off x="5638800" y="4051075"/>
            <a:ext cx="0" cy="7772399"/>
          </a:xfrm>
          <a:prstGeom prst="line">
            <a:avLst/>
          </a:prstGeom>
          <a:ln w="152400" cmpd="dbl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5619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BB1F35-CE8A-A051-CF39-7BB293913A35}"/>
              </a:ext>
            </a:extLst>
          </p:cNvPr>
          <p:cNvSpPr txBox="1"/>
          <p:nvPr/>
        </p:nvSpPr>
        <p:spPr>
          <a:xfrm>
            <a:off x="10308151" y="2429152"/>
            <a:ext cx="188384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AD6288-C9F4-17ED-7A85-82052A85A497}"/>
              </a:ext>
            </a:extLst>
          </p:cNvPr>
          <p:cNvSpPr txBox="1"/>
          <p:nvPr/>
        </p:nvSpPr>
        <p:spPr>
          <a:xfrm>
            <a:off x="914400" y="3586847"/>
            <a:ext cx="225552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/ 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;  y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1F03A9-5F50-B861-C34A-9587ECFFB9C5}"/>
              </a:ext>
            </a:extLst>
          </p:cNvPr>
          <p:cNvSpPr txBox="1"/>
          <p:nvPr/>
        </p:nvSpPr>
        <p:spPr>
          <a:xfrm>
            <a:off x="1246909" y="5167397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2E4FD7-E8E6-F8E1-6D11-B5D8D2DA2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30446"/>
              </p:ext>
            </p:extLst>
          </p:nvPr>
        </p:nvGraphicFramePr>
        <p:xfrm>
          <a:off x="8087775" y="4894156"/>
          <a:ext cx="6324600" cy="206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1832628" imgH="733140" progId="Equation.DSMT4">
                  <p:embed/>
                </p:oleObj>
              </mc:Choice>
              <mc:Fallback>
                <p:oleObj name="Equation" r:id="rId4" imgW="1832628" imgH="733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7775" y="4894156"/>
                        <a:ext cx="6324600" cy="206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BD89963-2B30-F465-8859-E9533A27D513}"/>
              </a:ext>
            </a:extLst>
          </p:cNvPr>
          <p:cNvSpPr txBox="1"/>
          <p:nvPr/>
        </p:nvSpPr>
        <p:spPr>
          <a:xfrm>
            <a:off x="1524000" y="7517388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27,890417 (in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7181B0-4538-4ED6-E06D-6C3AFB409D8C}"/>
              </a:ext>
            </a:extLst>
          </p:cNvPr>
          <p:cNvSpPr txBox="1"/>
          <p:nvPr/>
        </p:nvSpPr>
        <p:spPr>
          <a:xfrm>
            <a:off x="1219200" y="8340060"/>
            <a:ext cx="212598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7,89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27,89&lt;x&lt;27,895. 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74A2D8-30A5-79A6-89D2-E16679BEBD55}"/>
              </a:ext>
            </a:extLst>
          </p:cNvPr>
          <p:cNvSpPr txBox="1"/>
          <p:nvPr/>
        </p:nvSpPr>
        <p:spPr>
          <a:xfrm>
            <a:off x="1447800" y="9453645"/>
            <a:ext cx="206502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|x−27,89|&lt;27,895−27,89  =0,005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0,005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F037CF5-920A-B6D8-4135-9C0290C9595D}"/>
              </a:ext>
            </a:extLst>
          </p:cNvPr>
          <p:cNvSpPr txBox="1"/>
          <p:nvPr/>
        </p:nvSpPr>
        <p:spPr>
          <a:xfrm>
            <a:off x="1219200" y="10694456"/>
            <a:ext cx="20934218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Sa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δ=0,005/|27,89|=0,018%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09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9" grpId="0"/>
      <p:bldP spid="22" grpId="0"/>
      <p:bldP spid="25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7562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/>
            <a:r>
              <a:rPr lang="en-US" sz="4400" b="1" i="1" dirty="0"/>
              <a:t>HOẠT ĐỘNG VẬN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152400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dirty="0"/>
              <a:t>Vận dụng 1:</a:t>
            </a:r>
            <a:r>
              <a:rPr lang="vi-VN" dirty="0"/>
              <a:t> </a:t>
            </a:r>
            <a:r>
              <a:rPr lang="vi-VN" b="1" dirty="0"/>
              <a:t>Đánh giá xem phép đo nào chính xác hơn?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C58B9E-18DA-27C9-29DF-95F3D348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2918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99971B-B2EA-1116-DEE3-50811BA6B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99763"/>
              </p:ext>
            </p:extLst>
          </p:nvPr>
        </p:nvGraphicFramePr>
        <p:xfrm>
          <a:off x="2247900" y="4627562"/>
          <a:ext cx="19888200" cy="831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Slide" r:id="rId4" imgW="4216983" imgH="3160729" progId="PowerPoint.Slide.12">
                  <p:embed/>
                </p:oleObj>
              </mc:Choice>
              <mc:Fallback>
                <p:oleObj name="Slide" r:id="rId4" imgW="4216983" imgH="3160729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627562"/>
                        <a:ext cx="19888200" cy="831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724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7562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/>
            <a:r>
              <a:rPr lang="en-US" sz="4400" b="1" i="1" dirty="0"/>
              <a:t>HOẠT ĐỘNG VẬN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8915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dirty="0"/>
              <a:t>Vận dụng 2:</a:t>
            </a:r>
            <a:r>
              <a:rPr lang="vi-VN" dirty="0"/>
              <a:t> </a:t>
            </a:r>
            <a:r>
              <a:rPr lang="vi-VN" b="1" dirty="0"/>
              <a:t>Bài toán tính chu vi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C58B9E-18DA-27C9-29DF-95F3D348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2918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D87265-FD36-211D-B8BF-6367AC1F2FEF}"/>
              </a:ext>
            </a:extLst>
          </p:cNvPr>
          <p:cNvSpPr txBox="1"/>
          <p:nvPr/>
        </p:nvSpPr>
        <p:spPr>
          <a:xfrm>
            <a:off x="838200" y="4559298"/>
            <a:ext cx="14325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, </a:t>
            </a:r>
            <a:endParaRPr lang="en-US" dirty="0"/>
          </a:p>
        </p:txBody>
      </p:sp>
      <p:pic>
        <p:nvPicPr>
          <p:cNvPr id="17416" name="Picture 8">
            <a:extLst>
              <a:ext uri="{FF2B5EF4-FFF2-40B4-BE49-F238E27FC236}">
                <a16:creationId xmlns:a16="http://schemas.microsoft.com/office/drawing/2014/main" id="{474BC167-0E34-EDB6-5997-358B9FD7F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1" y="4559296"/>
            <a:ext cx="35814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>
            <a:extLst>
              <a:ext uri="{FF2B5EF4-FFF2-40B4-BE49-F238E27FC236}">
                <a16:creationId xmlns:a16="http://schemas.microsoft.com/office/drawing/2014/main" id="{5C8A76BC-277A-2E25-13E7-9F4DEB43D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0" y="4559296"/>
            <a:ext cx="358140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C70A9CD0-42ED-43BC-B1F5-9B0AE229488C}"/>
              </a:ext>
            </a:extLst>
          </p:cNvPr>
          <p:cNvSpPr txBox="1"/>
          <p:nvPr/>
        </p:nvSpPr>
        <p:spPr>
          <a:xfrm>
            <a:off x="762000" y="5698622"/>
            <a:ext cx="228600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ợ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ép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ấ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dirty="0"/>
          </a:p>
        </p:txBody>
      </p:sp>
      <p:pic>
        <p:nvPicPr>
          <p:cNvPr id="17421" name="Picture 13">
            <a:extLst>
              <a:ext uri="{FF2B5EF4-FFF2-40B4-BE49-F238E27FC236}">
                <a16:creationId xmlns:a16="http://schemas.microsoft.com/office/drawing/2014/main" id="{89506C52-8E87-4568-4A36-4F403CDA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490" y="5760847"/>
            <a:ext cx="1263074" cy="814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0992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25435" y="2913105"/>
            <a:ext cx="22434313" cy="4053477"/>
            <a:chOff x="721799" y="1603075"/>
            <a:chExt cx="22338431" cy="4053477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338431" cy="4053477"/>
              <a:chOff x="1268078" y="3405486"/>
              <a:chExt cx="22338431" cy="4053477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68078" y="3405486"/>
                <a:ext cx="22338431" cy="405347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721799" y="2625316"/>
              <a:ext cx="22202183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GẦN ĐÚNG</a:t>
              </a:r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377521B9-76AD-5442-746A-DE79852CAF62}"/>
              </a:ext>
            </a:extLst>
          </p:cNvPr>
          <p:cNvSpPr txBox="1"/>
          <p:nvPr/>
        </p:nvSpPr>
        <p:spPr>
          <a:xfrm>
            <a:off x="3196925" y="6004815"/>
            <a:ext cx="17764127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0,072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78" name="Picture 3">
            <a:extLst>
              <a:ext uri="{FF2B5EF4-FFF2-40B4-BE49-F238E27FC236}">
                <a16:creationId xmlns:a16="http://schemas.microsoft.com/office/drawing/2014/main" id="{CBFC0816-0D5E-F0CA-4E36-D7B0F86DE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3136" y="6993355"/>
            <a:ext cx="6629400" cy="667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TextBox 78">
            <a:extLst>
              <a:ext uri="{FF2B5EF4-FFF2-40B4-BE49-F238E27FC236}">
                <a16:creationId xmlns:a16="http://schemas.microsoft.com/office/drawing/2014/main" id="{22B178D4-92C3-5D26-9460-4E89F38EDD8E}"/>
              </a:ext>
            </a:extLst>
          </p:cNvPr>
          <p:cNvSpPr txBox="1"/>
          <p:nvPr/>
        </p:nvSpPr>
        <p:spPr>
          <a:xfrm>
            <a:off x="741100" y="7090142"/>
            <a:ext cx="17441867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0,072 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en-US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728160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00100" y="1905000"/>
            <a:ext cx="227838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/202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3 95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4 00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3 951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E3BB81F-C34D-E4BB-3815-B5DF690FA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533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5F5483F-19B3-0B25-9F80-2D7755937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6858000"/>
            <a:ext cx="9829800" cy="597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1712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6019800" cy="10159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1. SỐ GẦN ĐÚNG. </a:t>
            </a:r>
            <a:endParaRPr lang="vi-VN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977462" y="3046686"/>
            <a:ext cx="11214538" cy="4649514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976E4E03-2B2C-4978-9D2D-B1D4B9C759D2}"/>
              </a:ext>
            </a:extLst>
          </p:cNvPr>
          <p:cNvSpPr txBox="1">
            <a:spLocks/>
          </p:cNvSpPr>
          <p:nvPr/>
        </p:nvSpPr>
        <p:spPr>
          <a:xfrm>
            <a:off x="953814" y="8254999"/>
            <a:ext cx="11214538" cy="3581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x10 (cm)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9EB590D-B219-6F4C-BAAC-A1F0A0D1A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F56E462A-E1BB-EA2C-277B-BEEF0435D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9646" y="2675485"/>
            <a:ext cx="4876800" cy="526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4EDC692-5850-8A3F-50BE-5D72DC4BB4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350" y="3505200"/>
            <a:ext cx="2139696" cy="443126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789D63A-9BD5-B01E-7454-F80DE70AB1F5}"/>
              </a:ext>
            </a:extLst>
          </p:cNvPr>
          <p:cNvSpPr txBox="1"/>
          <p:nvPr/>
        </p:nvSpPr>
        <p:spPr>
          <a:xfrm>
            <a:off x="13259646" y="4796222"/>
            <a:ext cx="15213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5cm</a:t>
            </a:r>
          </a:p>
        </p:txBody>
      </p:sp>
      <p:pic>
        <p:nvPicPr>
          <p:cNvPr id="3083" name="Picture 160">
            <a:extLst>
              <a:ext uri="{FF2B5EF4-FFF2-40B4-BE49-F238E27FC236}">
                <a16:creationId xmlns:a16="http://schemas.microsoft.com/office/drawing/2014/main" id="{1808635B-07A5-E37E-D874-61806BBFC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5650" y="8254999"/>
            <a:ext cx="6605750" cy="401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913D7057-3421-B3CF-7609-AD52B1AA0977}"/>
              </a:ext>
            </a:extLst>
          </p:cNvPr>
          <p:cNvSpPr/>
          <p:nvPr/>
        </p:nvSpPr>
        <p:spPr>
          <a:xfrm>
            <a:off x="18868698" y="1447800"/>
            <a:ext cx="5247441" cy="12268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  <a:p>
            <a:pPr marL="0" indent="0">
              <a:buNone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4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8" grpId="0" animBg="1"/>
      <p:bldP spid="10" grpId="0" animBg="1"/>
      <p:bldP spid="24" grpId="0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C2BE062-D76F-484D-85A9-31A35614F0C2}"/>
              </a:ext>
            </a:extLst>
          </p:cNvPr>
          <p:cNvGrpSpPr/>
          <p:nvPr/>
        </p:nvGrpSpPr>
        <p:grpSpPr>
          <a:xfrm>
            <a:off x="0" y="4853422"/>
            <a:ext cx="4724400" cy="582562"/>
            <a:chOff x="31572" y="60276"/>
            <a:chExt cx="1196628" cy="197828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DE96BE6A-257E-4F40-B7D9-B1D5135CB38A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6000"/>
                </a:lnSpc>
                <a:spcAft>
                  <a:spcPts val="800"/>
                </a:spcAft>
              </a:pPr>
              <a:r>
                <a:rPr lang="vi-VN" sz="4800" b="1" kern="1200">
                  <a:solidFill>
                    <a:srgbClr val="0000CC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E39EE14B-937A-449E-9477-E4B712882A71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rrow: Chevron 12">
              <a:extLst>
                <a:ext uri="{FF2B5EF4-FFF2-40B4-BE49-F238E27FC236}">
                  <a16:creationId xmlns:a16="http://schemas.microsoft.com/office/drawing/2014/main" id="{3906BBB3-2A34-4CA8-A088-AFCF8F2E5C82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B9A08AD-C0F6-349A-40C0-8D4482D5A23A}"/>
              </a:ext>
            </a:extLst>
          </p:cNvPr>
          <p:cNvSpPr txBox="1"/>
          <p:nvPr/>
        </p:nvSpPr>
        <p:spPr>
          <a:xfrm>
            <a:off x="1070896" y="4780508"/>
            <a:ext cx="2270350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63 951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ở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)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c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2611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971251"/>
                <a:ext cx="23518091" cy="53919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.3,14.1=6,28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6,28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.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971251"/>
                <a:ext cx="23518091" cy="5391949"/>
              </a:xfrm>
              <a:prstGeom prst="rect">
                <a:avLst/>
              </a:prstGeom>
              <a:blipFill>
                <a:blip r:embed="rId3"/>
                <a:stretch>
                  <a:fillRect l="-1166" t="-37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0021" y="3242488"/>
                <a:ext cx="23518091" cy="115696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21" y="3242488"/>
                <a:ext cx="23518091" cy="1156969"/>
              </a:xfrm>
              <a:prstGeom prst="rect">
                <a:avLst/>
              </a:prstGeom>
              <a:blipFill>
                <a:blip r:embed="rId4"/>
                <a:stretch>
                  <a:fillRect l="-1140" t="-17188"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F520273-9151-4593-9200-A322CB322A2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622202" y="10563821"/>
            <a:ext cx="14503998" cy="1980954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170679A-242B-4495-A6AA-87C2A490DEE2}"/>
              </a:ext>
            </a:extLst>
          </p:cNvPr>
          <p:cNvGrpSpPr/>
          <p:nvPr/>
        </p:nvGrpSpPr>
        <p:grpSpPr>
          <a:xfrm>
            <a:off x="76200" y="2057400"/>
            <a:ext cx="5105123" cy="838200"/>
            <a:chOff x="22440" y="16831"/>
            <a:chExt cx="850471" cy="23000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C2BE062-D76F-484D-85A9-31A35614F0C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1" name="Arrow: Pentagon 10">
                <a:extLst>
                  <a:ext uri="{FF2B5EF4-FFF2-40B4-BE49-F238E27FC236}">
                    <a16:creationId xmlns:a16="http://schemas.microsoft.com/office/drawing/2014/main" id="{DE96BE6A-257E-4F40-B7D9-B1D5135CB38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48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E39EE14B-937A-449E-9477-E4B712882A7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3906BBB3-2A34-4CA8-A088-AFCF8F2E5C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41372051-7E11-4D36-ADED-EADAABF9D93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:</a:t>
              </a:r>
              <a:endPara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10621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5181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381000" y="4648199"/>
            <a:ext cx="16493008" cy="662940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π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984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0096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lvl="0" indent="0">
              <a:buNone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S - 1,984|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7198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177</TotalTime>
  <Words>3515</Words>
  <PresentationFormat>Custom</PresentationFormat>
  <Paragraphs>280</Paragraphs>
  <Slides>3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MathType 7.0 Equation</vt:lpstr>
      <vt:lpstr>Microsoft PowerPoint Slide</vt:lpstr>
      <vt:lpstr>PowerPoint Presentation</vt:lpstr>
      <vt:lpstr>PowerPoint Presentation</vt:lpstr>
      <vt:lpstr>§12. SỐ GẦN ĐÚNG VÀ SAI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7T08:00:43Z</dcterms:modified>
</cp:coreProperties>
</file>